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0" r:id="rId3"/>
    <p:sldId id="261" r:id="rId4"/>
    <p:sldId id="262" r:id="rId5"/>
    <p:sldId id="264" r:id="rId6"/>
    <p:sldId id="265" r:id="rId7"/>
    <p:sldId id="263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3" d="100"/>
          <a:sy n="93" d="100"/>
        </p:scale>
        <p:origin x="30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38.76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30 3160 3000 0 0,'-5'-2'41'0'0,"3"1"-36"0"0,1 1 1 0 0,-1 0-1 0 0,1-1 0 0 0,-1 0 0 0 0,1 1 0 0 0,0-1 0 0 0,-1 0 0 0 0,1 0 0 0 0,0 1 1 0 0,0-1-1 0 0,0 0 0 0 0,-1 0 0 0 0,1-1 0 0 0,0 1 0 0 0,0 0 0 0 0,0-1 1 0 0,0-1 3 0 0,1 1 1 0 0,-1 0-1 0 0,1 0 1 0 0,0 0 0 0 0,0-1-1 0 0,0 1 1 0 0,0 0 0 0 0,0 0-1 0 0,1 0 1 0 0,-1 0-1 0 0,1-1 1 0 0,-1 1 0 0 0,1 0-1 0 0,0 0 1 0 0,2-3 0 0 0,9-25 64 0 0,3 2 1 0 0,0-1-1 0 0,29-39 1 0 0,73-79 120 0 0,517-525 173 0 0,-593 631-353 0 0,967-939 365 0 0,-360 405-2 0 0,-186 171 571 0 0,-429 375-782 0 0,73-73 969 0 0,-120 103-416 0 0,-6 13-1476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58.18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6 293 8640 0 0,'0'0'273'0'0,"0"-4"64"0"0,-2-73 2494 0 0,2 3-1931 0 0,-2 62-739 0 0,1 0 0 0 0,1 0 0 0 0,0 0 0 0 0,1 0-1 0 0,0 0 1 0 0,1 0 0 0 0,0 0 0 0 0,0 1 0 0 0,7-18 0 0 0,-8 28 135 0 0,-1 1-286 0 0,1 0 1 0 0,-1 0-1 0 0,0 0 0 0 0,1 0 0 0 0,-1 0 0 0 0,1 0 0 0 0,-1 0 1 0 0,0 0-1 0 0,1 0 0 0 0,-1 0 0 0 0,0 0 0 0 0,1 0 1 0 0,-1 0-1 0 0,1 0 0 0 0,-1 0 0 0 0,0 1 0 0 0,1-1 0 0 0,-1 0 1 0 0,0 0-1 0 0,1 0 0 0 0,-1 1 0 0 0,0-1 0 0 0,0 0 0 0 0,1 0 1 0 0,-1 1-1 0 0,0-1 0 0 0,0 0 0 0 0,1 1 0 0 0,-1-1 1 0 0,0 0-1 0 0,0 1 0 0 0,0-1 0 0 0,1 0 0 0 0,-1 1 0 0 0,0-1 1 0 0,0 0-1 0 0,0 1 0 0 0,0-1 0 0 0,0 1 0 0 0,0-1 1 0 0,4 47 201 0 0,-6 93 1 0 0,1 2-53 0 0,4-98-103 0 0,-2-1 0 0 0,-2 1 0 0 0,-2-1 0 0 0,-9 50 0 0 0,7-70-25 0 0,1-9 9 0 0,1 1 0 0 0,1-1 0 0 0,-1 16 0 0 0,3-28 78 0 0,0-4-47 0 0,9-31 13 0 0,14-44 167 0 0,-4 0-1 0 0,-4-1 0 0 0,6-88 0 0 0,-21-2 575 0 0,0 166-661 0 0,-1 7-114 0 0,-9 32-28 0 0,2 1 1 0 0,1 0-1 0 0,2 1 1 0 0,2-1 0 0 0,2 50-1 0 0,1-27-9 0 0,-11 68 0 0 0,-5-74 224 0 0,4-18-2814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59.53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17 264 8840 0 0,'-2'-138'4892'0'0,"2"139"-4878"0"0,-1-1 1 0 0,0 0-1 0 0,0 0 1 0 0,1 0-1 0 0,-1 1 1 0 0,0-1-1 0 0,1 0 1 0 0,-1 1 0 0 0,0-1-1 0 0,1 0 1 0 0,-1 1-1 0 0,0-1 1 0 0,1 1-1 0 0,-1-1 1 0 0,1 1-1 0 0,-1 0 1 0 0,1-1 0 0 0,-1 1-1 0 0,1 0 1 0 0,-1-1-1 0 0,1 1 1 0 0,0 0-1 0 0,-1 0 1 0 0,-7 31 115 0 0,2 0 0 0 0,-5 54 0 0 0,1-3 69 0 0,-12 210 337 0 0,12-101-48 0 0,10-189-464 0 0,-1 12 294 0 0,1-20 44 0 0,1-29-168 0 0,-1-87 165 0 0,24-172 1 0 0,-5 27 229 0 0,-18 228-498 0 0,-1 25-23 0 0,-1-1 0 0 0,0 0-1 0 0,0 1 1 0 0,-1-1 0 0 0,-1 1-1 0 0,-7-21 1 0 0,9 32 0 0 0,0 4-11 0 0,-2 3-46 0 0,1 0-1 0 0,-1 0 0 0 0,1 0 1 0 0,0 0-1 0 0,0 1 1 0 0,1-1-1 0 0,-1 1 1 0 0,1-1-1 0 0,1 1 0 0 0,-1-1 1 0 0,1 8-1 0 0,-2 7 6 0 0,-10 83 28 0 0,5 0 0 0 0,11 175 0 0 0,-1 0-20 0 0,-7-260-24 0 0,2-40 2 0 0,21-348 67 0 0,-7 307-53 0 0,-9 51 59 0 0,-1 0-1 0 0,0 0 0 0 0,0-15 0 0 0,-3 107-11 0 0,-4 0-1 0 0,-16 88 0 0 0,16-141-269 0 0,-13 68 589 0 0,9-36-295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1.64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5 182 3408 0 0,'0'0'200'0'0,"-1"-3"59"0"0,0 2-188 0 0,1 0 0 0 0,-1 1 1 0 0,1-1-1 0 0,0 1 1 0 0,0-1-1 0 0,-1 0 0 0 0,1 1 1 0 0,0-1-1 0 0,0 0 1 0 0,0 1-1 0 0,0-1 0 0 0,-1 0 1 0 0,1 1-1 0 0,0-1 1 0 0,0 0-1 0 0,1 0 0 0 0,-1 1 1 0 0,0-1-1 0 0,0 0 1 0 0,0 1-1 0 0,0-1 1 0 0,1 0-1 0 0,-1 1 0 0 0,0-1 1 0 0,0 1-1 0 0,1-1 1 0 0,-1 0-1 0 0,1 0 0 0 0,2 0 41 0 0,-1-1 0 0 0,1 1 0 0 0,0 0 0 0 0,0 0 0 0 0,0 0 0 0 0,-1 1 0 0 0,1-1 0 0 0,0 1 0 0 0,4-1 0 0 0,409-84 1252 0 0,-214 37-703 0 0,-181 43-559 0 0,-10 2-5 0 0,0 0 0 0 0,0 1 0 0 0,1 0 0 0 0,-1 1 0 0 0,0 0 1 0 0,17 2-1 0 0,-28-1-87 0 0,1 0 0 0 0,-1 0 0 0 0,1 0 1 0 0,-1 0-1 0 0,0 0 0 0 0,1 0 0 0 0,-1 0 1 0 0,1 1-1 0 0,-1-1 0 0 0,1 0 0 0 0,-1 0 0 0 0,0 0 1 0 0,1 1-1 0 0,-1-1 0 0 0,0 0 0 0 0,1 1 1 0 0,-1-1-1 0 0,0 0 0 0 0,1 1 0 0 0,-1-1 0 0 0,0 0 1 0 0,0 1-1 0 0,1-1 0 0 0,-1 0 0 0 0,0 1 1 0 0,0-1-1 0 0,0 1 0 0 0,1-1 0 0 0,-1 1 0 0 0,0-1 1 0 0,0 0-1 0 0,0 1 0 0 0,0-1 0 0 0,0 1 1 0 0,0-1-1 0 0,0 1 0 0 0,0 0 0 0 0,-6 17 156 0 0,5-14-131 0 0,-31 63-1126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2.00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21 59 6424 0 0,'-9'-28'-18'0'0,"0"2"-36"0"0,7 22 343 0 0,1 9 380 0 0,22 482 2333 0 0,-22-448-2859 0 0,0 11 180 0 0,1 0-1 0 0,15 97 0 0 0,-15-146-339 0 0,0 1 0 0 0,0-1 0 0 0,1 1 1 0 0,-1-1-1 0 0,0 1 0 0 0,1-1 0 0 0,-1 1 0 0 0,0-1 0 0 0,1 0 0 0 0,0 1 0 0 0,-1-1 0 0 0,1 0 0 0 0,0 1 0 0 0,0-1 0 0 0,0 0 0 0 0,0 0 0 0 0,0 0 0 0 0,0 0 0 0 0,0 0 0 0 0,0 0 0 0 0,0 0 1 0 0,0 0-1 0 0,1 0 0 0 0,-1 0 0 0 0,0-1 0 0 0,1 1 0 0 0,-1 0 0 0 0,0-1 0 0 0,1 1 0 0 0,-1-1 0 0 0,1 0 0 0 0,-1 1 0 0 0,1-1 0 0 0,-1 0 0 0 0,1 0 0 0 0,-1 0 0 0 0,1 0 0 0 0,-1 0 1 0 0,0 0-1 0 0,1-1 0 0 0,-1 1 0 0 0,1 0 0 0 0,-1-1 0 0 0,1 1 0 0 0,-1-1 0 0 0,0 0 0 0 0,2 0 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2.39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2 0 8640 0 0,'0'0'325'0'0,"0"3"-28"0"0,-7 121 936 0 0,3-79-929 0 0,3 83 1 0 0,1-123-281 0 0,0-1 0 0 0,1 0 0 0 0,0 0 0 0 0,-1 0 0 0 0,1 1 0 0 0,1-1 0 0 0,-1 0 0 0 0,0 0 0 0 0,1-1 0 0 0,0 1 0 0 0,0 0 0 0 0,0 0 0 0 0,1-1 1 0 0,-1 1-1 0 0,1-1 0 0 0,-1 0 0 0 0,1 0 0 0 0,0 0 0 0 0,1 0 0 0 0,6 4 0 0 0,-6-5 6 0 0,0 0 0 0 0,0-1 0 0 0,0 0 0 0 0,1 0 0 0 0,-1 0 0 0 0,0 0 0 0 0,1-1 0 0 0,-1 1 0 0 0,0-1 0 0 0,1 0 0 0 0,-1-1 0 0 0,1 1 0 0 0,-1-1 0 0 0,0 0 0 0 0,1 0 0 0 0,-1 0 0 0 0,0 0 0 0 0,0-1 0 0 0,7-3 0 0 0,0 0 65 0 0,-1-1 1 0 0,0 0-1 0 0,0-1 0 0 0,0 0 0 0 0,-1-1 1 0 0,0 1-1 0 0,0-2 0 0 0,13-16 0 0 0,-9 7 200 0 0,-2 1-1 0 0,0-2 1 0 0,0 1-1 0 0,7-22 0 0 0,-17 38-44 0 0,6 27 131 0 0,-1 28-224 0 0,-5-37-128 0 0,0-1 0 0 0,1 1 1 0 0,0-1-1 0 0,2 0 0 0 0,5 16 0 0 0,-8-28-26 0 0,0 0 0 0 0,1 0 0 0 0,-1 0 0 0 0,1 0 0 0 0,0 0 0 0 0,0 0-1 0 0,0 0 1 0 0,1-1 0 0 0,-1 1 0 0 0,0-1 0 0 0,1 1 0 0 0,0-1 0 0 0,0 0 0 0 0,-1 0 0 0 0,1 0-1 0 0,0 0 1 0 0,1-1 0 0 0,-1 1 0 0 0,0-1 0 0 0,0 0 0 0 0,1 0 0 0 0,-1 0 0 0 0,0 0 0 0 0,1-1 0 0 0,-1 1-1 0 0,1-1 1 0 0,5 0 0 0 0,-4 0-2 0 0,1 0 0 0 0,-1-1-1 0 0,1 0 1 0 0,-1 1 0 0 0,1-2 0 0 0,-1 1-1 0 0,0-1 1 0 0,1 0 0 0 0,-1 0 0 0 0,0 0-1 0 0,0-1 1 0 0,0 1 0 0 0,-1-1 0 0 0,1 0 0 0 0,5-6-1 0 0,-5 4 4 0 0,1-1 0 0 0,-1 0-1 0 0,0-1 1 0 0,-1 1-1 0 0,1-1 1 0 0,-1 0 0 0 0,-1 0-1 0 0,1 0 1 0 0,3-14-1 0 0,-2 5 27 0 0,-1 0 0 0 0,-1-1 0 0 0,-1 1-1 0 0,0-1 1 0 0,-1 1 0 0 0,-1-1-1 0 0,0 0 1 0 0,-2 1 0 0 0,-4-27 0 0 0,7 37 189 0 0,5 11 103 0 0,13 18-685 0 0,-12-15-1307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2.73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82 9536 0 0,'4'-14'554'0'0,"0"0"0"0"0,-1-1 1 0 0,2-23-1 0 0,-6 88-255 0 0,4 115 225 0 0,-1-134-435 0 0,2 0 0 0 0,1 0 0 0 0,10 37 0 0 0,-14-65-182 0 0,0 0 0 0 0,0 0 0 0 0,0 0 0 0 0,1 0 0 0 0,-1 0 0 0 0,1 0 0 0 0,-1-1 0 0 0,1 1 0 0 0,0 0 0 0 0,0-1 0 0 0,0 0 0 0 0,1 1 0 0 0,-1-1 0 0 0,3 2 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4.90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90 3000 0 0,'0'0'2488'0'0,"8"4"-2352"0"0,4 1-105 0 0,1-1 0 0 0,0 0 1 0 0,0-1-1 0 0,0-1 0 0 0,0 0 0 0 0,0 0 1 0 0,1-1-1 0 0,18-2 0 0 0,118-11 229 0 0,-146 11-249 0 0,289-53 755 0 0,-104 15-44 0 0,-171 35-532 0 0,0 2-1 0 0,27-1 1 0 0,-32 7 107 0 0,-14 5-39 0 0,-19 11 26 0 0,-58 45-1039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5.248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202 5824 0 0,'0'0'80'0'0,"27"22"8"0"0,8-26 8 0 0,31-8 208 0 0,14-2-8 0 0,15-10 120 0 0,-1-5 8 0 0,-13-6 112 0 0,-2 10 16 0 0,-5 2 56 0 0,-4 6 16 0 0,-15 4-96 0 0,-18 4 8 0 0,-17-1-232 0 0,-20 1 16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5.60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9 65 7736 0 0,'-8'-62'905'0'0,"8"59"-465"0"0,3 6-55 0 0,2 1-320 0 0,0 1 0 0 0,0 0 0 0 0,0 0-1 0 0,-1 0 1 0 0,0 0 0 0 0,0 1 0 0 0,0 0-1 0 0,4 8 1 0 0,23 58 91 0 0,-23-52-91 0 0,26 73 145 0 0,42 190 0 0 0,-8 107 63 0 0,-55-303-214 0 0,-12-82-56 0 0,2 18 24 0 0,1 0 1 0 0,1-1 0 0 0,14 38-1 0 0,-17-55-19 0 0,0 0 0 0 0,1 0-1 0 0,-1 0 1 0 0,1 0 0 0 0,0 0-1 0 0,1-1 1 0 0,-1 1-1 0 0,1-1 1 0 0,0 0 0 0 0,0 0-1 0 0,0 0 1 0 0,0-1 0 0 0,1 0-1 0 0,-1 1 1 0 0,1-1 0 0 0,0-1-1 0 0,0 1 1 0 0,0-1-1 0 0,0 0 1 0 0,10 2 0 0 0,-5-2 12 0 0,0-1 1 0 0,0-1-1 0 0,0 1 0 0 0,1-2 1 0 0,-1 0-1 0 0,0 0 1 0 0,0 0-1 0 0,0-2 1 0 0,15-4-1 0 0,3-3-691 0 0,38-18 0 0 0,-64 27 554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5.93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118 7232 0 0,'0'0'688'0'0,"24"-14"-320"0"0,12 2 104 0 0,31-1-8 0 0,34-2-88 0 0,9-4 8 0 0,-4-3 72 0 0,2 7-8 0 0,11 8 24 0 0,-11 7 8 0 0,-25 7-88 0 0,-26 8 16 0 0</inkml:trace>
  <inkml:trace contextRef="#ctx0" brushRef="#br0" timeOffset="1">473 132 8032 0 0,'0'0'1024'0'0,"-4"-3"-604"0"0,1-2-433 0 0,-7-2 621 0 0,10 34-106 0 0,31 398 77 0 0,-25-309-459 0 0,-4-78 31 0 0,14 68 0 0 0,-14-95-289 0 0,1 1 0 0 0,0-1 0 0 0,1 0 0 0 0,0 0 1 0 0,1-1-1 0 0,1 1 0 0 0,-1-1 0 0 0,1 0 0 0 0,11 12 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39.58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6 3877 4216 0 0,'0'0'16'0'0,"-4"2"8"0"0,-7 0 20 0 0,10-6 32 0 0,21-17 74 0 0,0 0-128 0 0,627-648 364 0 0,-601 624-367 0 0,1500-1415 421 0 0,-535 599-12 0 0,-626 539-19 0 0,-176 150 67 0 0,152-132 2087 0 0,-359 302-224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6.33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33 0 8240 0 0,'0'0'852'0'0,"-3"8"-479"0"0,-7 37-148 0 0,2 0 0 0 0,2 1 0 0 0,2-1 0 0 0,2 1 1 0 0,6 62-1 0 0,-3-89-172 0 0,1-1 0 0 0,1 1 1 0 0,1-1-1 0 0,1 0 1 0 0,0 0-1 0 0,12 25 0 0 0,-14-37-32 0 0,0 0-1 0 0,0-1 1 0 0,0 0 0 0 0,1 0-1 0 0,0 0 1 0 0,0 0-1 0 0,0-1 1 0 0,0 1-1 0 0,1-1 1 0 0,7 5-1 0 0,-9-7-4 0 0,1 0 0 0 0,-1-1 1 0 0,1 1-1 0 0,0-1 0 0 0,0 1 0 0 0,0-1 0 0 0,0 0 0 0 0,0-1 0 0 0,0 1 0 0 0,0-1 0 0 0,0 1 0 0 0,0-1 1 0 0,0-1-1 0 0,0 1 0 0 0,0 0 0 0 0,0-1 0 0 0,5-1 0 0 0,5-3 40 0 0,-1 0 0 0 0,0 0 0 0 0,-1-1 0 0 0,0-1 1 0 0,0 0-1 0 0,18-14 0 0 0,-4 0 184 0 0,38-38 0 0 0,-29 19 327 0 0,-2-2 0 0 0,30-48 1 0 0,-62 88-266 0 0,4 24 200 0 0,-4 25-318 0 0,-2-24-128 0 0,1 1-1 0 0,2-1 0 0 0,6 36 0 0 0,-7-54-50 0 0,0 1 0 0 0,0-1 0 0 0,1 0 0 0 0,0 0 0 0 0,0 0 0 0 0,1 0 0 0 0,-1 0 0 0 0,1 0 0 0 0,0-1 0 0 0,0 1 0 0 0,1-1-1 0 0,-1 0 1 0 0,1 0 0 0 0,0 0 0 0 0,0-1 0 0 0,0 1 0 0 0,0-1 0 0 0,1 0 0 0 0,0 0 0 0 0,8 4 0 0 0,-9-6-4 0 0,-1 1 1 0 0,1-1-1 0 0,0 0 1 0 0,0 0-1 0 0,0-1 0 0 0,0 1 1 0 0,0-1-1 0 0,0 0 1 0 0,0 0-1 0 0,0 0 1 0 0,0-1-1 0 0,0 1 0 0 0,0-1 1 0 0,-1 0-1 0 0,1 0 1 0 0,0 0-1 0 0,0-1 0 0 0,-1 1 1 0 0,1-1-1 0 0,-1 0 1 0 0,1 0-1 0 0,-1 0 1 0 0,0 0-1 0 0,1-1 0 0 0,-1 1 1 0 0,0-1-1 0 0,-1 0 1 0 0,1 0-1 0 0,-1 0 1 0 0,4-5-1 0 0,1-1 6 0 0,-1-1 0 0 0,0-1 0 0 0,-1 1 0 0 0,0-1 0 0 0,-1 0 0 0 0,0 0 0 0 0,0-1 0 0 0,3-22 0 0 0,-4 1 52 0 0,-2 0 0 0 0,-1 0 0 0 0,-2 0 0 0 0,-1 0 0 0 0,-12-54 0 0 0,6 36 176 0 0,9 49-282 0 0,1 6 245 0 0,4 14-87 0 0,-1-4-2225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2:06.72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73 8936 0 0,'203'-65'144'0'0,"-196"63"-123"0"0,-1 1 0 0 0,1-1 0 0 0,0 1 0 0 0,0 0 1 0 0,0 1-1 0 0,0-1 0 0 0,0 1 0 0 0,1 1 0 0 0,-1-1 1 0 0,0 1-1 0 0,-1 1 0 0 0,1-1 0 0 0,7 3 0 0 0,-10-2-8 0 0,0 0 0 0 0,0-1 0 0 0,0 1 0 0 0,0 1 0 0 0,0-1 0 0 0,-1 0 0 0 0,1 1 0 0 0,-1 0 0 0 0,0 0 0 0 0,1 0 0 0 0,-2 0 0 0 0,1 0 0 0 0,0 1 0 0 0,-1 0-1 0 0,1-1 1 0 0,-1 1 0 0 0,0 0 0 0 0,0 0 0 0 0,0 0 0 0 0,-1 0 0 0 0,2 8 0 0 0,-1-2 15 0 0,-1-1-1 0 0,0 0 1 0 0,-1 1-1 0 0,0-1 1 0 0,0 1-1 0 0,-1-1 1 0 0,0 0-1 0 0,-1 1 1 0 0,0-1-1 0 0,-3 9 1 0 0,-5 8 161 0 0,-26 50 0 0 0,8-21 203 0 0,30-54-353 0 0,1-1 0 0 0,-1 1-1 0 0,0-1 1 0 0,1 0 0 0 0,-1 1-1 0 0,0-1 1 0 0,1 0 0 0 0,-1 0-1 0 0,5-1 1 0 0,248-52 559 0 0,-107 18-343 0 0,483-64-960 0 0,-602 96-734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40.487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3603 2504 0 0,'0'0'161'0'0,"2"-7"50"0"0,4-27 142 0 0,-1 2 87 0 0,1 0-1 0 0,2 0 1 0 0,1 0-1 0 0,15-33 1 0 0,16-12 18 0 0,3 2 1 0 0,60-80 0 0 0,124-133 11 0 0,-203 259-419 0 0,757-878 806 0 0,27 20-95 0 0,-752 827-704 0 0,258-296 332 0 0,-31-24 255 0 0,-179 226-1605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41.66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227 992 0 0,'33'-15'112'0'0,"46"-25"0"0"0,17-5 232 0 0,-1 1-8 0 0,-16 9 104 0 0,-3 8 16 0 0,-6 11-376 0 0,-4 12 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42.30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421 3112 0 0,'0'0'48'0'0,"30"-11"8"0"0,15-9 8 0 0,26-20-24 0 0,28-9 0 0 0,19-5 24 0 0,18-5 8 0 0,6 4 40 0 0,6 4 0 0 0,-9 6 16 0 0,1 8 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49.16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58 516 1600 0 0,'-9'-15'73'0'0,"1"-1"0"0"0,1-1 0 0 0,0 1 0 0 0,1-1 0 0 0,1 0 0 0 0,1-1 0 0 0,0 1 0 0 0,1-1 0 0 0,1 0 0 0 0,0-21 0 0 0,1 27 16 0 0,1-1 0 0 0,1 0 0 0 0,0 0 0 0 0,1 1 1 0 0,5-20-1 0 0,-6 29-73 0 0,0 0 0 0 0,1 0 0 0 0,-1 0 0 0 0,0 0 1 0 0,1 1-1 0 0,0-1 0 0 0,0 0 0 0 0,0 1 0 0 0,0-1 1 0 0,0 1-1 0 0,0 0 0 0 0,1 0 0 0 0,-1 0 0 0 0,1 0 0 0 0,-1 0 1 0 0,1 0-1 0 0,0 1 0 0 0,0-1 0 0 0,0 1 0 0 0,0 0 0 0 0,0 0 1 0 0,0 0-1 0 0,0 0 0 0 0,0 0 0 0 0,0 1 0 0 0,0-1 0 0 0,7 1 1 0 0,-3 0-4 0 0,0 1 0 0 0,0 0 1 0 0,1 0-1 0 0,-1 1 1 0 0,0-1-1 0 0,0 1 0 0 0,-1 1 1 0 0,1 0-1 0 0,0 0 0 0 0,-1 0 1 0 0,1 0-1 0 0,-1 1 1 0 0,0 0-1 0 0,0 1 0 0 0,-1-1 1 0 0,1 1-1 0 0,-1 0 1 0 0,7 10-1 0 0,1 1 2 0 0,0 1-1 0 0,-1 0 1 0 0,-2 1 0 0 0,0 0 0 0 0,10 24-1 0 0,33 119 38 0 0,-24-65-14 0 0,-28-95-37 0 0,-1 0 0 0 0,1-1 0 0 0,0 1 0 0 0,-1-1 0 0 0,1 1 0 0 0,0-1 0 0 0,0 0 0 0 0,-1 1 0 0 0,1-1 0 0 0,0 0 0 0 0,0 1 0 0 0,0-1 0 0 0,-1 0 0 0 0,1 0 0 0 0,0 0 0 0 0,0 0 0 0 0,0 0 0 0 0,0 1 0 0 0,-1-2 0 0 0,1 1 0 0 0,0 0 0 0 0,0 0 0 0 0,0 0 0 0 0,0 0 0 0 0,0-1 0 0 0,-1 1 0 0 0,1 0 0 0 0,0 0 0 0 0,0-1 0 0 0,-1 1 0 0 0,1-1 0 0 0,0 1 0 0 0,0-1 0 0 0,8-6 13 0 0,-1 0 0 0 0,0 0 0 0 0,0-1 0 0 0,0 0-1 0 0,-1 0 1 0 0,10-16 0 0 0,33-62 102 0 0,-49 84-114 0 0,62-127 262 0 0,24-41 188 0 0,-71 142 8 0 0,3 0 0 0 0,0 2 1 0 0,44-47-1 0 0,-63 72-447 0 0,0 1 1 0 0,0 0-1 0 0,0 0 1 0 0,1 0-1 0 0,-1 0 0 0 0,0 0 1 0 0,0 0-1 0 0,1 0 0 0 0,-1 0 1 0 0,0 0-1 0 0,0 0 0 0 0,0 0 1 0 0,1 0-1 0 0,-1 0 0 0 0,0 0 1 0 0,0 0-1 0 0,1 0 1 0 0,-1 0-1 0 0,0 0 0 0 0,0 0 1 0 0,1 0-1 0 0,-1 0 0 0 0,0 0 1 0 0,0 0-1 0 0,0 0 0 0 0,1 0 1 0 0,-1 0-1 0 0,0 1 0 0 0,0-1 1 0 0,0 0-1 0 0,1 0 0 0 0,-1 0 1 0 0,0 0-1 0 0,0 1 1 0 0,0-1-1 0 0,0 0 0 0 0,0 0 1 0 0,1 0-1 0 0,-1 1 0 0 0,0-1 1 0 0,0 0-1 0 0,0 0 0 0 0,0 0 1 0 0,0 1-1 0 0,0-1 0 0 0,0 0 1 0 0,0 0-1 0 0,0 1 0 0 0,0-1 1 0 0,0 0-1 0 0,0 0 1 0 0,0 1-1 0 0,3 11 178 0 0,-3 3-958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49.50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1 269 3408 0 0,'-8'6'-48'0'0,"8"-3"39"0"0,-1-1 0 0 0,1 1 0 0 0,-1 0 0 0 0,1 0 0 0 0,0 0 0 0 0,0 0 0 0 0,0 0 0 0 0,0 0 0 0 0,0 0 0 0 0,2 4 0 0 0,-1 6-11 0 0,2 19-5 0 0,1 0 0 0 0,1 0 0 0 0,2-1 0 0 0,1 0 0 0 0,1 0 1 0 0,23 51-1 0 0,-30-79 24 0 0,0 1 1 0 0,0-1-1 0 0,1 0 1 0 0,-1 0-1 0 0,1 0 1 0 0,0 0-1 0 0,0 0 0 0 0,0 0 1 0 0,0-1-1 0 0,0 1 1 0 0,0-1-1 0 0,1 0 1 0 0,-1 0-1 0 0,1 0 1 0 0,7 2-1 0 0,-5-2 4 0 0,1-1 0 0 0,-1 0 0 0 0,1 0 0 0 0,0 0 0 0 0,0-1-1 0 0,-1 0 1 0 0,1 0 0 0 0,12-2 0 0 0,1-3 28 0 0,0 0 1 0 0,0-1-1 0 0,0-2 0 0 0,-1 0 1 0 0,22-12-1 0 0,-16 5 74 0 0,0-1 0 0 0,-1-2 0 0 0,-1 0 1 0 0,0-2-1 0 0,-2 0 0 0 0,0-1 0 0 0,-2-2 0 0 0,22-29 0 0 0,3-13 939 0 0,68-134 0 0 0,-99 174-668 0 0,-8 17-156 0 0,0 0 0 0 0,-1-1 0 0 0,0 1 0 0 0,0-1-1 0 0,-1 0 1 0 0,0 0 0 0 0,-1 0 0 0 0,0-1 0 0 0,1-8 0 0 0,-3 16-97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50.00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0 947 5120 0 0,'-4'-58'19'0'0,"1"33"7"0"0,1 0-1 0 0,1 0 1 0 0,1 0 0 0 0,2-1-1 0 0,0 1 1 0 0,7-27 0 0 0,-9 51-24 0 0,0-1 1 0 0,0 1-1 0 0,1 0 1 0 0,-1 0 0 0 0,0 0-1 0 0,0 0 1 0 0,1 0-1 0 0,-1 0 1 0 0,1 0 0 0 0,-1 0-1 0 0,1 0 1 0 0,0 0 0 0 0,-1 0-1 0 0,1 0 1 0 0,0 0-1 0 0,0 0 1 0 0,-1 0 0 0 0,1 1-1 0 0,0-1 1 0 0,2-1 0 0 0,-2 2-2 0 0,1 0 1 0 0,-1 1-1 0 0,0-1 1 0 0,0 1-1 0 0,1-1 1 0 0,-1 1 0 0 0,0-1-1 0 0,0 1 1 0 0,0 0-1 0 0,1-1 1 0 0,-1 1 0 0 0,0 0-1 0 0,0 0 1 0 0,0 0-1 0 0,0 0 1 0 0,-1 0-1 0 0,1 0 1 0 0,0 0 0 0 0,1 2-1 0 0,18 23 3 0 0,-2 2 0 0 0,0 1 0 0 0,-2 0 0 0 0,14 34 0 0 0,-14-28-11 0 0,1-1 1 0 0,2 0-1 0 0,23 30 1 0 0,-39-59 3 0 0,1-1 0 0 0,-1 0 0 0 0,1-1 0 0 0,0 1 1 0 0,-1 0-1 0 0,2-1 0 0 0,-1 0 0 0 0,0 0 1 0 0,1 0-1 0 0,-1-1 0 0 0,8 4 0 0 0,-8-5 1 0 0,0-1 1 0 0,-1 1-1 0 0,1 0 0 0 0,0-1 0 0 0,-1 0 0 0 0,1 0 0 0 0,0 0 0 0 0,0 0 0 0 0,-1-1 0 0 0,1 1 0 0 0,0-1 0 0 0,-1 0 0 0 0,1 0 0 0 0,-1 0 0 0 0,1-1 0 0 0,-1 1 0 0 0,4-3 1 0 0,5-3 1 0 0,-1 0 0 0 0,-1-1 0 0 0,0-1 0 0 0,0 1 1 0 0,0-1-1 0 0,-1-1 0 0 0,-1 0 0 0 0,1 0 1 0 0,9-17-1 0 0,8-17 17 0 0,23-54 1 0 0,-14 25 23 0 0,1 6 43 0 0,118-245 544 0 0,-115 218-351 0 0,-15 31 285 0 0,2 1-1 0 0,47-77 0 0 0,-72 140-526 0 0,0 0 0 0 0,-1 0-1 0 0,1-1 1 0 0,0 1-1 0 0,-1 0 1 0 0,1 0 0 0 0,0 0-1 0 0,-1 0 1 0 0,1 0-1 0 0,-1 0 1 0 0,0 0 0 0 0,1 1-1 0 0,-1-1 1 0 0,0 0-1 0 0,1 0 1 0 0,-1 0-1 0 0,0 2 1 0 0,-1 78 14 0 0,0-67-809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02T04:31:50.34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444 3312 0 0,'18'45'-20'0'0,"-1"2"-1"0"0,19 87 1 0 0,-24-85 11 0 0,1-1 0 0 0,26 61 0 0 0,-35-100 10 0 0,0 0 0 0 0,1 0 0 0 0,1 0 0 0 0,0 0 0 0 0,0-1-1 0 0,9 10 1 0 0,-13-16 8 0 0,1 0-1 0 0,-1 1 1 0 0,1-1-1 0 0,-1 0 1 0 0,1 0-1 0 0,-1-1 1 0 0,1 1-1 0 0,0-1 1 0 0,0 1-1 0 0,0-1 1 0 0,0 0-1 0 0,0 0 1 0 0,0 0-1 0 0,0-1 1 0 0,1 1-1 0 0,-1-1 1 0 0,0 1 0 0 0,0-1-1 0 0,0 0 1 0 0,1 0-1 0 0,-1-1 1 0 0,0 1-1 0 0,6-2 1 0 0,1-2 42 0 0,-1 0 1 0 0,0 0-1 0 0,0-1 1 0 0,0 0-1 0 0,-1-1 1 0 0,0 1 0 0 0,0-2-1 0 0,0 1 1 0 0,9-11-1 0 0,5-8 204 0 0,31-43 0 0 0,200-307 1539 0 0,-164 252-1314 0 0,115-164-346 0 0,-186 260-501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3395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11877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3981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1545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3625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6851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4911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1986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4206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71307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7453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ADBB9A-CEA3-439B-AC4A-61E9882A6C92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D76519-2DD4-48B9-84F1-BA82F47449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6438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image" Target="../media/image6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customXml" Target="../ink/ink3.xml"/><Relationship Id="rId17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6" Type="http://schemas.openxmlformats.org/officeDocument/2006/relationships/customXml" Target="../ink/ink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png"/><Relationship Id="rId5" Type="http://schemas.openxmlformats.org/officeDocument/2006/relationships/image" Target="../media/image2.wmf"/><Relationship Id="rId15" Type="http://schemas.openxmlformats.org/officeDocument/2006/relationships/image" Target="../media/image7.png"/><Relationship Id="rId10" Type="http://schemas.openxmlformats.org/officeDocument/2006/relationships/customXml" Target="../ink/ink2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png"/><Relationship Id="rId14" Type="http://schemas.openxmlformats.org/officeDocument/2006/relationships/customXml" Target="../ink/ink4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7.xml"/><Relationship Id="rId18" Type="http://schemas.openxmlformats.org/officeDocument/2006/relationships/image" Target="../media/image16.png"/><Relationship Id="rId26" Type="http://schemas.openxmlformats.org/officeDocument/2006/relationships/image" Target="../media/image20.png"/><Relationship Id="rId39" Type="http://schemas.openxmlformats.org/officeDocument/2006/relationships/customXml" Target="../ink/ink20.xml"/><Relationship Id="rId21" Type="http://schemas.openxmlformats.org/officeDocument/2006/relationships/customXml" Target="../ink/ink11.xml"/><Relationship Id="rId34" Type="http://schemas.openxmlformats.org/officeDocument/2006/relationships/image" Target="../media/image24.png"/><Relationship Id="rId42" Type="http://schemas.openxmlformats.org/officeDocument/2006/relationships/image" Target="../media/image28.png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5.png"/><Relationship Id="rId20" Type="http://schemas.openxmlformats.org/officeDocument/2006/relationships/image" Target="../media/image17.png"/><Relationship Id="rId29" Type="http://schemas.openxmlformats.org/officeDocument/2006/relationships/customXml" Target="../ink/ink15.xml"/><Relationship Id="rId41" Type="http://schemas.openxmlformats.org/officeDocument/2006/relationships/customXml" Target="../ink/ink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customXml" Target="../ink/ink6.xml"/><Relationship Id="rId24" Type="http://schemas.openxmlformats.org/officeDocument/2006/relationships/image" Target="../media/image19.png"/><Relationship Id="rId32" Type="http://schemas.openxmlformats.org/officeDocument/2006/relationships/image" Target="../media/image23.png"/><Relationship Id="rId37" Type="http://schemas.openxmlformats.org/officeDocument/2006/relationships/customXml" Target="../ink/ink19.xml"/><Relationship Id="rId40" Type="http://schemas.openxmlformats.org/officeDocument/2006/relationships/image" Target="../media/image27.png"/><Relationship Id="rId5" Type="http://schemas.openxmlformats.org/officeDocument/2006/relationships/oleObject" Target="../embeddings/oleObject5.bin"/><Relationship Id="rId15" Type="http://schemas.openxmlformats.org/officeDocument/2006/relationships/customXml" Target="../ink/ink8.xml"/><Relationship Id="rId23" Type="http://schemas.openxmlformats.org/officeDocument/2006/relationships/customXml" Target="../ink/ink12.xml"/><Relationship Id="rId28" Type="http://schemas.openxmlformats.org/officeDocument/2006/relationships/image" Target="../media/image21.png"/><Relationship Id="rId36" Type="http://schemas.openxmlformats.org/officeDocument/2006/relationships/image" Target="../media/image25.png"/><Relationship Id="rId10" Type="http://schemas.openxmlformats.org/officeDocument/2006/relationships/image" Target="../media/image3.wmf"/><Relationship Id="rId19" Type="http://schemas.openxmlformats.org/officeDocument/2006/relationships/customXml" Target="../ink/ink10.xml"/><Relationship Id="rId31" Type="http://schemas.openxmlformats.org/officeDocument/2006/relationships/customXml" Target="../ink/ink16.xml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png"/><Relationship Id="rId22" Type="http://schemas.openxmlformats.org/officeDocument/2006/relationships/image" Target="../media/image18.png"/><Relationship Id="rId27" Type="http://schemas.openxmlformats.org/officeDocument/2006/relationships/customXml" Target="../ink/ink14.xml"/><Relationship Id="rId30" Type="http://schemas.openxmlformats.org/officeDocument/2006/relationships/image" Target="../media/image22.png"/><Relationship Id="rId35" Type="http://schemas.openxmlformats.org/officeDocument/2006/relationships/customXml" Target="../ink/ink18.xml"/><Relationship Id="rId8" Type="http://schemas.openxmlformats.org/officeDocument/2006/relationships/image" Target="../media/image7.wmf"/><Relationship Id="rId3" Type="http://schemas.openxmlformats.org/officeDocument/2006/relationships/image" Target="../media/image4.wmf"/><Relationship Id="rId12" Type="http://schemas.openxmlformats.org/officeDocument/2006/relationships/image" Target="../media/image13.png"/><Relationship Id="rId17" Type="http://schemas.openxmlformats.org/officeDocument/2006/relationships/customXml" Target="../ink/ink9.xml"/><Relationship Id="rId25" Type="http://schemas.openxmlformats.org/officeDocument/2006/relationships/customXml" Target="../ink/ink13.xml"/><Relationship Id="rId33" Type="http://schemas.openxmlformats.org/officeDocument/2006/relationships/customXml" Target="../ink/ink17.xml"/><Relationship Id="rId38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(CH21204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431599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31272" y="5087361"/>
            <a:ext cx="10280073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Source Systems</a:t>
            </a:r>
            <a:endParaRPr kumimoji="0" lang="en-I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7674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24085" y="983179"/>
            <a:ext cx="86679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steady state heat conduction with heat gener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83371" y="1642069"/>
            <a:ext cx="190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x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50" y="90085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8004"/>
              </p:ext>
            </p:extLst>
          </p:nvPr>
        </p:nvGraphicFramePr>
        <p:xfrm>
          <a:off x="7519307" y="2854957"/>
          <a:ext cx="4578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44240" progId="Equation.DSMT4">
                  <p:embed/>
                </p:oleObj>
              </mc:Choice>
              <mc:Fallback>
                <p:oleObj name="Equation" r:id="rId2" imgW="1828800" imgH="4442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307" y="2854957"/>
                        <a:ext cx="457835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08079" y="144570"/>
            <a:ext cx="39492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e Wall with Heat Source</a:t>
            </a:r>
            <a:endParaRPr lang="en-I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65584"/>
              </p:ext>
            </p:extLst>
          </p:nvPr>
        </p:nvGraphicFramePr>
        <p:xfrm>
          <a:off x="206127" y="2295715"/>
          <a:ext cx="3728564" cy="387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409840" imgH="2505240" progId="Paint.Picture">
                  <p:embed/>
                </p:oleObj>
              </mc:Choice>
              <mc:Fallback>
                <p:oleObj name="Bitmap Image" r:id="rId4" imgW="2409840" imgH="250524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127" y="2295715"/>
                        <a:ext cx="3728564" cy="387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0" y="1834050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tesian coordinate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91879"/>
              </p:ext>
            </p:extLst>
          </p:nvPr>
        </p:nvGraphicFramePr>
        <p:xfrm>
          <a:off x="10180350" y="2220935"/>
          <a:ext cx="1495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350" y="2220935"/>
                        <a:ext cx="1495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8843257D-A489-3849-7FA4-7D427414F0E3}"/>
              </a:ext>
            </a:extLst>
          </p:cNvPr>
          <p:cNvGrpSpPr/>
          <p:nvPr/>
        </p:nvGrpSpPr>
        <p:grpSpPr>
          <a:xfrm>
            <a:off x="7753549" y="2767549"/>
            <a:ext cx="4154400" cy="1410120"/>
            <a:chOff x="7753549" y="2767549"/>
            <a:chExt cx="4154400" cy="141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12E0B8B-429B-74AA-7D62-4AEB026C26FC}"/>
                    </a:ext>
                  </a:extLst>
                </p14:cNvPr>
                <p14:cNvContentPartPr/>
                <p14:nvPr/>
              </p14:nvContentPartPr>
              <p14:xfrm>
                <a:off x="8349709" y="2767549"/>
                <a:ext cx="1131480" cy="1137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12E0B8B-429B-74AA-7D62-4AEB026C26F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332069" y="2749549"/>
                  <a:ext cx="1167120" cy="11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BDFFD74-614B-CC8E-886C-16A5838CFE19}"/>
                    </a:ext>
                  </a:extLst>
                </p14:cNvPr>
                <p14:cNvContentPartPr/>
                <p14:nvPr/>
              </p14:nvContentPartPr>
              <p14:xfrm>
                <a:off x="9056029" y="2780149"/>
                <a:ext cx="1529280" cy="13975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BDFFD74-614B-CC8E-886C-16A5838CFE1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038029" y="2762149"/>
                  <a:ext cx="1564920" cy="143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CFCD3FD-42C2-C4E6-EFE6-8C3BE3D8EE73}"/>
                    </a:ext>
                  </a:extLst>
                </p14:cNvPr>
                <p14:cNvContentPartPr/>
                <p14:nvPr/>
              </p14:nvContentPartPr>
              <p14:xfrm>
                <a:off x="10884109" y="2875549"/>
                <a:ext cx="1023840" cy="1297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CFCD3FD-42C2-C4E6-EFE6-8C3BE3D8EE7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866109" y="2857909"/>
                  <a:ext cx="1059480" cy="13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755C209-246B-A24B-DF89-35B8AC0AA69B}"/>
                    </a:ext>
                  </a:extLst>
                </p14:cNvPr>
                <p14:cNvContentPartPr/>
                <p14:nvPr/>
              </p14:nvContentPartPr>
              <p14:xfrm>
                <a:off x="7753549" y="3937189"/>
                <a:ext cx="214200" cy="817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755C209-246B-A24B-DF89-35B8AC0AA69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735549" y="3919549"/>
                  <a:ext cx="2498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734ADBE-718E-B5CA-C4F2-53245F239C9D}"/>
                    </a:ext>
                  </a:extLst>
                </p14:cNvPr>
                <p14:cNvContentPartPr/>
                <p14:nvPr/>
              </p14:nvContentPartPr>
              <p14:xfrm>
                <a:off x="10381549" y="3855469"/>
                <a:ext cx="384480" cy="1519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734ADBE-718E-B5CA-C4F2-53245F239C9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0363549" y="3837469"/>
                  <a:ext cx="420120" cy="187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838377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24085" y="983179"/>
            <a:ext cx="86679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steady state heat conduction with heat gener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01791" y="1946908"/>
            <a:ext cx="190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x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50" y="90085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82973"/>
              </p:ext>
            </p:extLst>
          </p:nvPr>
        </p:nvGraphicFramePr>
        <p:xfrm>
          <a:off x="9869715" y="2684010"/>
          <a:ext cx="1938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19040" progId="Equation.DSMT4">
                  <p:embed/>
                </p:oleObj>
              </mc:Choice>
              <mc:Fallback>
                <p:oleObj name="Equation" r:id="rId2" imgW="774360" imgH="419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715" y="2684010"/>
                        <a:ext cx="193833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08079" y="144570"/>
            <a:ext cx="39492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e Wall with Heat Source</a:t>
            </a:r>
            <a:endParaRPr lang="en-I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8158" y="1655682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tesian coordinate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11" y="2177741"/>
            <a:ext cx="4042024" cy="425208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45187"/>
              </p:ext>
            </p:extLst>
          </p:nvPr>
        </p:nvGraphicFramePr>
        <p:xfrm>
          <a:off x="3816660" y="3931977"/>
          <a:ext cx="23828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660" y="3931977"/>
                        <a:ext cx="2382837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00103"/>
              </p:ext>
            </p:extLst>
          </p:nvPr>
        </p:nvGraphicFramePr>
        <p:xfrm>
          <a:off x="3524085" y="5507055"/>
          <a:ext cx="27955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82400" progId="Equation.DSMT4">
                  <p:embed/>
                </p:oleObj>
              </mc:Choice>
              <mc:Fallback>
                <p:oleObj name="Equation" r:id="rId7" imgW="111744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85" y="5507055"/>
                        <a:ext cx="2795588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94261"/>
              </p:ext>
            </p:extLst>
          </p:nvPr>
        </p:nvGraphicFramePr>
        <p:xfrm>
          <a:off x="10310420" y="1946908"/>
          <a:ext cx="1495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0420" y="1946908"/>
                        <a:ext cx="1495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4075C12-65C5-DA04-AD5D-B2E08040B6B1}"/>
              </a:ext>
            </a:extLst>
          </p:cNvPr>
          <p:cNvGrpSpPr/>
          <p:nvPr/>
        </p:nvGrpSpPr>
        <p:grpSpPr>
          <a:xfrm>
            <a:off x="6348469" y="4426069"/>
            <a:ext cx="446040" cy="235440"/>
            <a:chOff x="6348469" y="4426069"/>
            <a:chExt cx="446040" cy="23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C5B1658-D275-FFBB-0F5C-513C39E75746}"/>
                    </a:ext>
                  </a:extLst>
                </p14:cNvPr>
                <p14:cNvContentPartPr/>
                <p14:nvPr/>
              </p14:nvContentPartPr>
              <p14:xfrm>
                <a:off x="6348469" y="4426069"/>
                <a:ext cx="286200" cy="2224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C5B1658-D275-FFBB-0F5C-513C39E7574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330469" y="4408429"/>
                  <a:ext cx="32184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511F7EE-EE49-19EB-0092-3B04959D6275}"/>
                    </a:ext>
                  </a:extLst>
                </p14:cNvPr>
                <p14:cNvContentPartPr/>
                <p14:nvPr/>
              </p14:nvContentPartPr>
              <p14:xfrm>
                <a:off x="6519469" y="4428949"/>
                <a:ext cx="275040" cy="232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511F7EE-EE49-19EB-0092-3B04959D627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501829" y="4411309"/>
                  <a:ext cx="310680" cy="26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DD47052-E57A-33B9-DF03-4C8785F3A3DD}"/>
              </a:ext>
            </a:extLst>
          </p:cNvPr>
          <p:cNvGrpSpPr/>
          <p:nvPr/>
        </p:nvGrpSpPr>
        <p:grpSpPr>
          <a:xfrm>
            <a:off x="6573829" y="5475109"/>
            <a:ext cx="634320" cy="385200"/>
            <a:chOff x="6573829" y="5475109"/>
            <a:chExt cx="634320" cy="38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4F04E7B-19D9-D4CF-3E01-8FDA336F9626}"/>
                    </a:ext>
                  </a:extLst>
                </p14:cNvPr>
                <p14:cNvContentPartPr/>
                <p14:nvPr/>
              </p14:nvContentPartPr>
              <p14:xfrm>
                <a:off x="6573829" y="5475109"/>
                <a:ext cx="341280" cy="385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4F04E7B-19D9-D4CF-3E01-8FDA336F962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555829" y="5457109"/>
                  <a:ext cx="376920" cy="42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BE3885C-6631-1E93-156E-3594E869EE4E}"/>
                    </a:ext>
                  </a:extLst>
                </p14:cNvPr>
                <p14:cNvContentPartPr/>
                <p14:nvPr/>
              </p14:nvContentPartPr>
              <p14:xfrm>
                <a:off x="6851029" y="5503549"/>
                <a:ext cx="357120" cy="3499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BE3885C-6631-1E93-156E-3594E869EE4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833389" y="5485909"/>
                  <a:ext cx="392760" cy="38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812ABD7F-A113-C4E4-EF8C-4FBA8E890333}"/>
                  </a:ext>
                </a:extLst>
              </p14:cNvPr>
              <p14:cNvContentPartPr/>
              <p14:nvPr/>
            </p14:nvContentPartPr>
            <p14:xfrm>
              <a:off x="595309" y="4874629"/>
              <a:ext cx="32400" cy="2534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812ABD7F-A113-C4E4-EF8C-4FBA8E89033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7669" y="4856989"/>
                <a:ext cx="68040" cy="28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2B9118B5-F232-A48B-0AE2-463C29888554}"/>
                  </a:ext>
                </a:extLst>
              </p14:cNvPr>
              <p14:cNvContentPartPr/>
              <p14:nvPr/>
            </p14:nvContentPartPr>
            <p14:xfrm>
              <a:off x="1561549" y="5312389"/>
              <a:ext cx="42480" cy="3150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2B9118B5-F232-A48B-0AE2-463C29888554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543549" y="5294389"/>
                <a:ext cx="78120" cy="35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6DD04B1D-B812-E7FA-7774-565F5AF68B6A}"/>
              </a:ext>
            </a:extLst>
          </p:cNvPr>
          <p:cNvGrpSpPr/>
          <p:nvPr/>
        </p:nvGrpSpPr>
        <p:grpSpPr>
          <a:xfrm>
            <a:off x="3947269" y="1614109"/>
            <a:ext cx="2603520" cy="469080"/>
            <a:chOff x="3947269" y="1614109"/>
            <a:chExt cx="2603520" cy="46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9730C83-9B5C-F383-B625-866450A43EBD}"/>
                    </a:ext>
                  </a:extLst>
                </p14:cNvPr>
                <p14:cNvContentPartPr/>
                <p14:nvPr/>
              </p14:nvContentPartPr>
              <p14:xfrm>
                <a:off x="3947269" y="1682869"/>
                <a:ext cx="281160" cy="658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9730C83-9B5C-F383-B625-866450A43EBD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929269" y="1664869"/>
                  <a:ext cx="3168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6C673DB-2A33-C884-75EF-879EEED05407}"/>
                    </a:ext>
                  </a:extLst>
                </p14:cNvPr>
                <p14:cNvContentPartPr/>
                <p14:nvPr/>
              </p14:nvContentPartPr>
              <p14:xfrm>
                <a:off x="4103149" y="1735789"/>
                <a:ext cx="31320" cy="293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6C673DB-2A33-C884-75EF-879EEED0540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085149" y="1718149"/>
                  <a:ext cx="6696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6BA90C1-0314-26B7-1B3D-902B42FF3570}"/>
                    </a:ext>
                  </a:extLst>
                </p14:cNvPr>
                <p14:cNvContentPartPr/>
                <p14:nvPr/>
              </p14:nvContentPartPr>
              <p14:xfrm>
                <a:off x="4167949" y="1910389"/>
                <a:ext cx="213480" cy="1530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6BA90C1-0314-26B7-1B3D-902B42FF357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149949" y="1892389"/>
                  <a:ext cx="2491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65B3418-28DD-6345-A0AE-3B8A14855D76}"/>
                    </a:ext>
                  </a:extLst>
                </p14:cNvPr>
                <p14:cNvContentPartPr/>
                <p14:nvPr/>
              </p14:nvContentPartPr>
              <p14:xfrm>
                <a:off x="4467829" y="1932349"/>
                <a:ext cx="26280" cy="150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65B3418-28DD-6345-A0AE-3B8A14855D76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450189" y="1914709"/>
                  <a:ext cx="619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BBA2580-EBD7-51E8-D655-ACB04078CF68}"/>
                    </a:ext>
                  </a:extLst>
                </p14:cNvPr>
                <p14:cNvContentPartPr/>
                <p14:nvPr/>
              </p14:nvContentPartPr>
              <p14:xfrm>
                <a:off x="4745389" y="1758829"/>
                <a:ext cx="315000" cy="42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BBA2580-EBD7-51E8-D655-ACB04078CF6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727389" y="1741189"/>
                  <a:ext cx="35064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7F8050E-54A3-D7F3-1375-7C061FC2B860}"/>
                    </a:ext>
                  </a:extLst>
                </p14:cNvPr>
                <p14:cNvContentPartPr/>
                <p14:nvPr/>
              </p14:nvContentPartPr>
              <p14:xfrm>
                <a:off x="4780309" y="1877269"/>
                <a:ext cx="293040" cy="81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7F8050E-54A3-D7F3-1375-7C061FC2B860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762669" y="1859269"/>
                  <a:ext cx="3286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E2E7928-B084-12EC-C2AA-E2724EAB1E94}"/>
                    </a:ext>
                  </a:extLst>
                </p14:cNvPr>
                <p14:cNvContentPartPr/>
                <p14:nvPr/>
              </p14:nvContentPartPr>
              <p14:xfrm>
                <a:off x="4905949" y="1631749"/>
                <a:ext cx="220680" cy="439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E2E7928-B084-12EC-C2AA-E2724EAB1E9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888309" y="1613749"/>
                  <a:ext cx="256320" cy="47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88A3528-5C75-1CA7-5DB1-CF32D6522E4C}"/>
                    </a:ext>
                  </a:extLst>
                </p14:cNvPr>
                <p14:cNvContentPartPr/>
                <p14:nvPr/>
              </p14:nvContentPartPr>
              <p14:xfrm>
                <a:off x="5375389" y="1614109"/>
                <a:ext cx="331560" cy="341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88A3528-5C75-1CA7-5DB1-CF32D6522E4C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357749" y="1596469"/>
                  <a:ext cx="367200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CF01603-179C-D0B7-50F4-A75FD992CA54}"/>
                    </a:ext>
                  </a:extLst>
                </p14:cNvPr>
                <p14:cNvContentPartPr/>
                <p14:nvPr/>
              </p14:nvContentPartPr>
              <p14:xfrm>
                <a:off x="5721349" y="1786549"/>
                <a:ext cx="268920" cy="204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CF01603-179C-D0B7-50F4-A75FD992CA54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703349" y="1768549"/>
                  <a:ext cx="30456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B9836E4-CE1F-FDF7-DE17-5A6BF2BBE6C7}"/>
                    </a:ext>
                  </a:extLst>
                </p14:cNvPr>
                <p14:cNvContentPartPr/>
                <p14:nvPr/>
              </p14:nvContentPartPr>
              <p14:xfrm>
                <a:off x="6052549" y="1810309"/>
                <a:ext cx="498240" cy="1285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B9836E4-CE1F-FDF7-DE17-5A6BF2BBE6C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034909" y="1792309"/>
                  <a:ext cx="533880" cy="164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49238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11770"/>
            <a:ext cx="86679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steady state heat conduction with heat gener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699002" y="773654"/>
            <a:ext cx="190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r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50" y="90085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08079" y="144570"/>
            <a:ext cx="3685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linder with Heat Source</a:t>
            </a:r>
            <a:endParaRPr lang="en-I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1417469"/>
            <a:ext cx="3632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l System (Cylindrical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85755"/>
              </p:ext>
            </p:extLst>
          </p:nvPr>
        </p:nvGraphicFramePr>
        <p:xfrm>
          <a:off x="10395755" y="760526"/>
          <a:ext cx="1495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53800" progId="Equation.DSMT4">
                  <p:embed/>
                </p:oleObj>
              </mc:Choice>
              <mc:Fallback>
                <p:oleObj name="Equation" r:id="rId2" imgW="596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755" y="760526"/>
                        <a:ext cx="1495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05991"/>
              </p:ext>
            </p:extLst>
          </p:nvPr>
        </p:nvGraphicFramePr>
        <p:xfrm>
          <a:off x="6673067" y="1437566"/>
          <a:ext cx="5218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93480" progId="Equation.DSMT4">
                  <p:embed/>
                </p:oleObj>
              </mc:Choice>
              <mc:Fallback>
                <p:oleObj name="Equation" r:id="rId4" imgW="20826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067" y="1437566"/>
                        <a:ext cx="5218113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940405"/>
              </p:ext>
            </p:extLst>
          </p:nvPr>
        </p:nvGraphicFramePr>
        <p:xfrm>
          <a:off x="188428" y="2255375"/>
          <a:ext cx="5680909" cy="41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4819680" imgH="3505320" progId="Paint.Picture">
                  <p:embed/>
                </p:oleObj>
              </mc:Choice>
              <mc:Fallback>
                <p:oleObj name="Bitmap Image" r:id="rId6" imgW="4819680" imgH="350532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428" y="2255375"/>
                        <a:ext cx="5680909" cy="413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33054" y="5043649"/>
            <a:ext cx="47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R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94280"/>
              </p:ext>
            </p:extLst>
          </p:nvPr>
        </p:nvGraphicFramePr>
        <p:xfrm>
          <a:off x="160170" y="2173433"/>
          <a:ext cx="3087877" cy="83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1933560" imgH="523800" progId="Paint.Picture">
                  <p:embed/>
                </p:oleObj>
              </mc:Choice>
              <mc:Fallback>
                <p:oleObj name="Bitmap Image" r:id="rId8" imgW="1933560" imgH="523800" progId="Paint.Picture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170" y="2173433"/>
                        <a:ext cx="3087877" cy="836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/>
          <p:nvPr/>
        </p:nvCxnSpPr>
        <p:spPr>
          <a:xfrm rot="16200000" flipV="1">
            <a:off x="1572427" y="3253987"/>
            <a:ext cx="870658" cy="382784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14363"/>
              </p:ext>
            </p:extLst>
          </p:nvPr>
        </p:nvGraphicFramePr>
        <p:xfrm>
          <a:off x="7667353" y="4870056"/>
          <a:ext cx="397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82400" progId="Equation.DSMT4">
                  <p:embed/>
                </p:oleObj>
              </mc:Choice>
              <mc:Fallback>
                <p:oleObj name="Equation" r:id="rId10" imgW="158724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353" y="4870056"/>
                        <a:ext cx="3971925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16142" y="6084346"/>
            <a:ext cx="7287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is a parabolic function of distance from axi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42B455-C35F-9C57-C56C-285908F4A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55176"/>
              </p:ext>
            </p:extLst>
          </p:nvPr>
        </p:nvGraphicFramePr>
        <p:xfrm>
          <a:off x="5846269" y="2505808"/>
          <a:ext cx="613727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444240" progId="Equation.DSMT4">
                  <p:embed/>
                </p:oleObj>
              </mc:Choice>
              <mc:Fallback>
                <p:oleObj name="Equation" r:id="rId12" imgW="245088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85C9B37-7606-8282-6906-01B4BF527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69" y="2505808"/>
                        <a:ext cx="6137276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8591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9648"/>
            <a:ext cx="1203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:</a:t>
            </a:r>
          </a:p>
          <a:p>
            <a:pPr lvl="0"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urrent of 150A is passed through a 2mm diameter, 1 m long SS wire [k= 19 W/m(C)] of resistivity 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I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0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Ω</a:t>
            </a:r>
            <a:r>
              <a:rPr lang="en-I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. The wire is submerged in a liquid at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experiences a convection heat transfer coefficient of 4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W/m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C). Estimate the temperature at the wire axis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240649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61119" y="136312"/>
            <a:ext cx="8162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Conduction through a sphere with heat (nuclear) source</a:t>
            </a:r>
            <a:endParaRPr lang="en-I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8242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5345" y="166254"/>
            <a:ext cx="9642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viscous flow through circular tube and heated wir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0997491"/>
              </p:ext>
            </p:extLst>
          </p:nvPr>
        </p:nvGraphicFramePr>
        <p:xfrm>
          <a:off x="207817" y="926682"/>
          <a:ext cx="11637817" cy="5729672"/>
        </p:xfrm>
        <a:graphic>
          <a:graphicData uri="http://schemas.openxmlformats.org/drawingml/2006/table">
            <a:tbl>
              <a:tblPr firstRow="1" firstCol="1" bandRow="1"/>
              <a:tblGrid>
                <a:gridCol w="3878842">
                  <a:extLst>
                    <a:ext uri="{9D8B030D-6E8A-4147-A177-3AD203B41FA5}">
                      <a16:colId xmlns:a16="http://schemas.microsoft.com/office/drawing/2014/main" val="2561721700"/>
                    </a:ext>
                  </a:extLst>
                </a:gridCol>
                <a:gridCol w="3878842">
                  <a:extLst>
                    <a:ext uri="{9D8B030D-6E8A-4147-A177-3AD203B41FA5}">
                      <a16:colId xmlns:a16="http://schemas.microsoft.com/office/drawing/2014/main" val="2320601558"/>
                    </a:ext>
                  </a:extLst>
                </a:gridCol>
                <a:gridCol w="3880133">
                  <a:extLst>
                    <a:ext uri="{9D8B030D-6E8A-4147-A177-3AD203B41FA5}">
                      <a16:colId xmlns:a16="http://schemas.microsoft.com/office/drawing/2014/main" val="297501242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scous Tube Flow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eated Wire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35361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rom first integration 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980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rom second integration 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93758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.C. at r = 0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34187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.C. at r = R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61904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ansport Property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73747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ource Term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24330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ssumptions</a:t>
                      </a:r>
                      <a:endParaRPr lang="en-IN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8383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4312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225</Words>
  <Application>Microsoft Office PowerPoint</Application>
  <PresentationFormat>Widescreen</PresentationFormat>
  <Paragraphs>4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 Theme</vt:lpstr>
      <vt:lpstr>Equation</vt:lpstr>
      <vt:lpstr>Bitmap Image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 Transfer (CH21204)</dc:title>
  <dc:creator>User</dc:creator>
  <cp:lastModifiedBy>gargi@che.iitkgp.ac.in</cp:lastModifiedBy>
  <cp:revision>10</cp:revision>
  <dcterms:created xsi:type="dcterms:W3CDTF">2022-02-08T16:23:12Z</dcterms:created>
  <dcterms:modified xsi:type="dcterms:W3CDTF">2023-02-05T04:44:24Z</dcterms:modified>
</cp:coreProperties>
</file>